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67" r:id="rId2"/>
    <p:sldId id="257" r:id="rId3"/>
    <p:sldId id="259" r:id="rId4"/>
    <p:sldId id="260" r:id="rId5"/>
    <p:sldId id="256" r:id="rId6"/>
    <p:sldId id="262" r:id="rId7"/>
    <p:sldId id="258" r:id="rId8"/>
    <p:sldId id="261" r:id="rId9"/>
    <p:sldId id="264" r:id="rId10"/>
    <p:sldId id="263" r:id="rId11"/>
    <p:sldId id="265" r:id="rId12"/>
    <p:sldId id="266" r:id="rId1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-172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A0EF37-0F2E-4092-BFF3-13C6D2E684CC}" type="datetimeFigureOut">
              <a:rPr lang="zh-CN" altLang="en-US" smtClean="0"/>
              <a:t>2019-10-3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4BD0F6A-0A06-48CD-8B8D-9E88C9DD64C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9423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A53F5-0534-4B7C-866D-88710EC5A783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44849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A53F5-0534-4B7C-866D-88710EC5A783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44849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A53F5-0534-4B7C-866D-88710EC5A783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44849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-10-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-10-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-10-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-10-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-10-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-10-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-10-3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-10-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-10-3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-10-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9-10-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9-10-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467544" y="1916832"/>
            <a:ext cx="8136904" cy="1470025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PC parameters design for high luminosity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ggs</a:t>
            </a:r>
            <a:b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difference with FCC-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03648" y="4149080"/>
            <a:ext cx="6400800" cy="1752600"/>
          </a:xfrm>
        </p:spPr>
        <p:txBody>
          <a:bodyPr>
            <a:norm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u Wang,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enghui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u, Yuan Zhang</a:t>
            </a:r>
          </a:p>
          <a:p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iwei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ang,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in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u, Na Wang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483768" y="6381328"/>
            <a:ext cx="4464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PC day, A419, IHEP, 1</a:t>
            </a:r>
            <a:r>
              <a:rPr lang="en-US" altLang="zh-CN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ovember, 2019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224995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14960" y="76656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fetime vs. bunch charg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内容占位符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40352" y="1843672"/>
            <a:ext cx="1047750" cy="30099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4672" y="1458532"/>
            <a:ext cx="6984776" cy="408864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363664" y="5547181"/>
            <a:ext cx="3816424" cy="11399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Ne=10</a:t>
            </a:r>
            <a:r>
              <a:rPr lang="en-US" altLang="zh-CN" sz="2400" dirty="0">
                <a:sym typeface="Symbol"/>
              </a:rPr>
              <a:t> </a:t>
            </a:r>
            <a:r>
              <a:rPr lang="en-US" altLang="zh-CN" sz="2400" dirty="0" smtClean="0"/>
              <a:t>10</a:t>
            </a:r>
            <a:r>
              <a:rPr lang="en-US" altLang="zh-CN" sz="2400" baseline="30000" dirty="0" smtClean="0"/>
              <a:t>10</a:t>
            </a:r>
            <a:r>
              <a:rPr lang="en-US" altLang="zh-CN" sz="2400" dirty="0" smtClean="0"/>
              <a:t>,  L=2.9</a:t>
            </a:r>
            <a:r>
              <a:rPr lang="en-US" altLang="zh-CN" sz="2400" dirty="0">
                <a:sym typeface="Symbol"/>
              </a:rPr>
              <a:t> </a:t>
            </a:r>
            <a:r>
              <a:rPr lang="en-US" altLang="zh-CN" sz="2400" dirty="0" smtClean="0"/>
              <a:t>10</a:t>
            </a:r>
            <a:r>
              <a:rPr lang="en-US" altLang="zh-CN" sz="2400" baseline="30000" dirty="0" smtClean="0"/>
              <a:t>34</a:t>
            </a:r>
            <a:r>
              <a:rPr lang="en-US" altLang="zh-CN" sz="2400" dirty="0" smtClean="0"/>
              <a:t> 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Ne=12</a:t>
            </a:r>
            <a:r>
              <a:rPr lang="en-US" altLang="zh-CN" sz="2400" dirty="0" smtClean="0">
                <a:sym typeface="Symbol"/>
              </a:rPr>
              <a:t> </a:t>
            </a:r>
            <a:r>
              <a:rPr lang="en-US" altLang="zh-CN" sz="2400" dirty="0">
                <a:sym typeface="Symbol"/>
              </a:rPr>
              <a:t></a:t>
            </a:r>
            <a:r>
              <a:rPr lang="en-US" altLang="zh-CN" sz="2400" dirty="0"/>
              <a:t>10</a:t>
            </a:r>
            <a:r>
              <a:rPr lang="en-US" altLang="zh-CN" sz="2400" baseline="30000" dirty="0"/>
              <a:t>10</a:t>
            </a:r>
            <a:r>
              <a:rPr lang="en-US" altLang="zh-CN" sz="2400" dirty="0"/>
              <a:t> ,  </a:t>
            </a:r>
            <a:r>
              <a:rPr lang="en-US" altLang="zh-CN" sz="2400" dirty="0" smtClean="0"/>
              <a:t>L=3.5</a:t>
            </a:r>
            <a:r>
              <a:rPr lang="en-US" altLang="zh-CN" sz="2400" dirty="0" smtClean="0">
                <a:sym typeface="Symbol"/>
              </a:rPr>
              <a:t> </a:t>
            </a:r>
            <a:r>
              <a:rPr lang="en-US" altLang="zh-CN" sz="2400" dirty="0">
                <a:sym typeface="Symbol"/>
              </a:rPr>
              <a:t></a:t>
            </a:r>
            <a:r>
              <a:rPr lang="en-US" altLang="zh-CN" sz="2400" dirty="0"/>
              <a:t>10</a:t>
            </a:r>
            <a:r>
              <a:rPr lang="en-US" altLang="zh-CN" sz="2400" baseline="30000" dirty="0"/>
              <a:t>34</a:t>
            </a:r>
            <a:r>
              <a:rPr lang="en-US" altLang="zh-CN" sz="2400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424832" y="1196752"/>
            <a:ext cx="1619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J. Wu &amp; Y. Zhang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208494114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 r="50000"/>
          <a:stretch/>
        </p:blipFill>
        <p:spPr>
          <a:xfrm>
            <a:off x="4421352" y="2209502"/>
            <a:ext cx="4506120" cy="2655717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 comparison with FCC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918" y="2218630"/>
            <a:ext cx="4412090" cy="3098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619672" y="1772816"/>
            <a:ext cx="16561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PC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456784" y="1791104"/>
            <a:ext cx="10801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CC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642758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19774"/>
            <a:ext cx="8229600" cy="850106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mmary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3568" y="1208176"/>
            <a:ext cx="74168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PC higher luminosity 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ggs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proposed after CDR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79612" y="1747664"/>
            <a:ext cx="79568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Higgs </a:t>
            </a:r>
            <a:r>
              <a:rPr lang="en-US" altLang="zh-CN" sz="2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mi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: 2.9 </a:t>
            </a:r>
            <a:r>
              <a:rPr lang="en-US" altLang="zh-CN" sz="2000" b="1" dirty="0" smtClean="0">
                <a:solidFill>
                  <a:srgbClr val="C00000"/>
                </a:solidFill>
                <a:sym typeface="Symbol"/>
              </a:rPr>
              <a:t></a:t>
            </a:r>
            <a:r>
              <a:rPr lang="en-US" altLang="zh-CN" sz="2000" b="1" kern="1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000" b="1" kern="100" baseline="30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4</a:t>
            </a:r>
            <a:r>
              <a:rPr lang="en-US" altLang="zh-CN" sz="2000" b="1" kern="1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en-US" altLang="zh-CN" sz="2000" b="1" kern="100" baseline="30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en-US" altLang="zh-CN" sz="2000" b="1" kern="1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b="1" kern="100" baseline="30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 </a:t>
            </a:r>
            <a:r>
              <a:rPr lang="en-US" altLang="zh-CN" sz="2000" b="1" kern="1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 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2 </a:t>
            </a:r>
            <a:r>
              <a:rPr lang="en-US" altLang="zh-CN" sz="2000" b="1" dirty="0">
                <a:solidFill>
                  <a:srgbClr val="C00000"/>
                </a:solidFill>
                <a:sym typeface="Symbol"/>
              </a:rPr>
              <a:t></a:t>
            </a:r>
            <a:r>
              <a:rPr lang="en-US" altLang="zh-CN" sz="2000" b="1" kern="1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000" b="1" kern="100" baseline="30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4</a:t>
            </a:r>
            <a:r>
              <a:rPr lang="en-US" altLang="zh-CN" sz="2000" b="1" kern="1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en-US" altLang="zh-CN" sz="2000" b="1" kern="100" baseline="30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en-US" altLang="zh-CN" sz="2000" b="1" kern="1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b="1" kern="100" baseline="30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000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(same level as FCC)</a:t>
            </a:r>
            <a:r>
              <a:rPr lang="en-US" altLang="zh-CN" sz="2000" b="1" kern="1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000" b="1" dirty="0" smtClean="0">
                <a:solidFill>
                  <a:srgbClr val="C00000"/>
                </a:solidFill>
              </a:rPr>
              <a:t>  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3568" y="2219712"/>
            <a:ext cx="76328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chine upgrade to reach 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ggs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igher 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mi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goal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079612" y="2752344"/>
            <a:ext cx="6750496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588" algn="just">
              <a:spcBef>
                <a:spcPts val="600"/>
              </a:spcBef>
              <a:spcAft>
                <a:spcPts val="0"/>
              </a:spcAft>
            </a:pPr>
            <a:r>
              <a:rPr lang="en-US" altLang="zh-CN" kern="1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Higher </a:t>
            </a:r>
            <a:r>
              <a:rPr lang="en-US" altLang="zh-CN" kern="1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nch charge </a:t>
            </a:r>
          </a:p>
          <a:p>
            <a:pPr marL="1588" algn="just">
              <a:spcBef>
                <a:spcPts val="600"/>
              </a:spcBef>
              <a:spcAft>
                <a:spcPts val="0"/>
              </a:spcAft>
            </a:pPr>
            <a:r>
              <a:rPr lang="en-US" altLang="zh-CN" kern="1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New design for collider ring </a:t>
            </a:r>
            <a:r>
              <a:rPr lang="en-US" altLang="zh-CN" kern="1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 bottleneck</a:t>
            </a:r>
            <a:endParaRPr lang="en-US" altLang="zh-CN" kern="100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588" algn="just">
              <a:spcBef>
                <a:spcPts val="600"/>
              </a:spcBef>
              <a:spcAft>
                <a:spcPts val="0"/>
              </a:spcAft>
            </a:pPr>
            <a:r>
              <a:rPr lang="en-US" altLang="zh-CN" kern="1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New design for </a:t>
            </a:r>
            <a:r>
              <a:rPr lang="en-US" altLang="zh-CN" kern="1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oster</a:t>
            </a:r>
            <a:endParaRPr lang="zh-CN" altLang="zh-CN" kern="1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588" algn="just">
              <a:spcBef>
                <a:spcPts val="600"/>
              </a:spcBef>
              <a:spcAft>
                <a:spcPts val="0"/>
              </a:spcAft>
            </a:pPr>
            <a:r>
              <a:rPr lang="en-US" altLang="zh-CN" kern="1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Faster </a:t>
            </a:r>
            <a:r>
              <a:rPr lang="en-US" altLang="zh-CN" kern="1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oster ramping (</a:t>
            </a:r>
            <a:r>
              <a:rPr lang="en-US" altLang="zh-CN" b="1" kern="1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</a:t>
            </a:r>
            <a:r>
              <a:rPr lang="en-US" altLang="zh-CN" b="1" kern="1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kern="1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1588" algn="just">
              <a:spcBef>
                <a:spcPts val="600"/>
              </a:spcBef>
              <a:spcAft>
                <a:spcPts val="0"/>
              </a:spcAft>
            </a:pPr>
            <a:r>
              <a:rPr lang="en-US" altLang="zh-CN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Damping 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ng smaller </a:t>
            </a:r>
            <a:r>
              <a:rPr lang="en-US" altLang="zh-CN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ittance</a:t>
            </a:r>
            <a:endParaRPr lang="zh-CN" altLang="zh-CN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83568" y="4564880"/>
            <a:ext cx="6192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ggs 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mi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Status :  slightly higher than CDR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3568" y="5106896"/>
            <a:ext cx="60486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lans to enlarge DA of collider ring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79612" y="5568561"/>
            <a:ext cx="547260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Tx/>
              <a:buChar char="-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duce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ittance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600"/>
              </a:spcBef>
              <a:buFontTx/>
              <a:buChar char="-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 linear knobs in IR during DA optimization</a:t>
            </a:r>
          </a:p>
          <a:p>
            <a:pPr marL="285750" indent="-285750">
              <a:spcBef>
                <a:spcPts val="600"/>
              </a:spcBef>
              <a:buFontTx/>
              <a:buChar char="-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 IR desig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46918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568952" cy="504056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PC-CDR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vs FCC-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Higgs</a:t>
            </a:r>
            <a:endParaRPr lang="zh-CN" altLang="en-US" sz="22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8691761"/>
              </p:ext>
            </p:extLst>
          </p:nvPr>
        </p:nvGraphicFramePr>
        <p:xfrm>
          <a:off x="395536" y="836712"/>
          <a:ext cx="8496945" cy="5638165"/>
        </p:xfrm>
        <a:graphic>
          <a:graphicData uri="http://schemas.openxmlformats.org/drawingml/2006/table">
            <a:tbl>
              <a:tblPr firstRow="1" bandRow="1"/>
              <a:tblGrid>
                <a:gridCol w="230425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296144">
                  <a:extLst>
                    <a:ext uri="{9D8B030D-6E8A-4147-A177-3AD203B41FA5}">
                      <a16:colId xmlns:a16="http://schemas.microsoft.com/office/drawing/2014/main" xmlns="" val="4036828383"/>
                    </a:ext>
                  </a:extLst>
                </a:gridCol>
                <a:gridCol w="144016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368152"/>
                <a:gridCol w="2088233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EPC-CDR</a:t>
                      </a:r>
                      <a:endParaRPr lang="en-US" altLang="zh-CN" sz="1600" b="1" i="1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CC-</a:t>
                      </a:r>
                      <a:r>
                        <a:rPr lang="en-US" altLang="zh-CN" sz="1600" b="1" i="1" kern="100" dirty="0" err="1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e</a:t>
                      </a:r>
                      <a:endParaRPr lang="zh-CN" altLang="zh-CN" sz="1600" b="1" i="1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uminosity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contribution</a:t>
                      </a:r>
                      <a:endParaRPr lang="zh-CN" altLang="zh-CN" sz="1600" b="1" i="1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imit for CEPC</a:t>
                      </a:r>
                      <a:endParaRPr lang="zh-CN" altLang="zh-CN" sz="1600" b="1" i="1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Number of IPs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3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2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Half crossing angle (</a:t>
                      </a:r>
                      <a:r>
                        <a:rPr lang="en-US" altLang="zh-CN" sz="1200" kern="100" dirty="0" err="1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mrad</a:t>
                      </a: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.5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iwinski</a:t>
                      </a: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angle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48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A: 1/1.67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mit</a:t>
                      </a:r>
                      <a:r>
                        <a:rPr lang="en-US" altLang="zh-CN" sz="12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d by E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/bunch (10</a:t>
                      </a:r>
                      <a:r>
                        <a:rPr lang="en-US" sz="1200" kern="100" baseline="30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5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8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     B: 1.44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eam-beam effect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unch number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42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28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     C: 1.35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SR power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eam current (mA)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7.4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9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0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 (30)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.7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.76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Momentum compaction (10</a:t>
                      </a:r>
                      <a:r>
                        <a:rPr lang="en-US" sz="1200" kern="100" baseline="30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-5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x/y (m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36/0.0015</a:t>
                      </a:r>
                      <a:endParaRPr lang="zh-CN" alt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3/0.001</a:t>
                      </a:r>
                      <a:endParaRPr lang="zh-CN" altLang="zh-CN" sz="1200" b="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    D: 1.34</a:t>
                      </a:r>
                      <a:endParaRPr lang="zh-CN" altLang="zh-CN" sz="1200" b="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A,</a:t>
                      </a:r>
                      <a:r>
                        <a:rPr lang="en-US" altLang="zh-CN" sz="1200" b="0" kern="100" baseline="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error </a:t>
                      </a:r>
                      <a:r>
                        <a:rPr lang="en-US" altLang="zh-CN" sz="1200" b="0" kern="100" baseline="0" dirty="0" err="1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ollerance</a:t>
                      </a:r>
                      <a:endParaRPr lang="zh-CN" altLang="zh-CN" sz="1200" b="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3"/>
                  </a:ext>
                </a:extLst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 x/y (nm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21/0.0024</a:t>
                      </a:r>
                      <a:endParaRPr lang="zh-CN" altLang="zh-CN" sz="12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63/0.0013</a:t>
                      </a:r>
                      <a:endParaRPr lang="zh-CN" alt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    E: 1.88</a:t>
                      </a:r>
                      <a:endParaRPr lang="zh-CN" alt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ell length, magnet</a:t>
                      </a:r>
                      <a:r>
                        <a:rPr lang="en-US" altLang="zh-CN" sz="1200" b="0" kern="1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number</a:t>
                      </a:r>
                      <a:endParaRPr lang="zh-CN" alt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4"/>
                  </a:ext>
                </a:extLst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(um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0.9/0.06</a:t>
                      </a:r>
                      <a:endParaRPr lang="zh-CN" altLang="zh-CN" sz="12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3.7/0.036</a:t>
                      </a:r>
                      <a:endParaRPr lang="zh-CN" alt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5"/>
                  </a:ext>
                </a:extLst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200" i="0" kern="100" baseline="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altLang="zh-CN" sz="1200" i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/>
                        </a:rPr>
                        <a:t></a:t>
                      </a:r>
                      <a:r>
                        <a:rPr lang="en-US" altLang="zh-CN" sz="1200" i="1" kern="100" baseline="-250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/IP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18/0.109</a:t>
                      </a:r>
                      <a:endParaRPr lang="zh-CN" altLang="zh-CN" sz="12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16/0.118</a:t>
                      </a:r>
                      <a:endParaRPr lang="zh-CN" alt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0016"/>
                  </a:ext>
                </a:extLst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(GV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7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0018"/>
                  </a:ext>
                </a:extLst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(MHz)  (harmonic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0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9"/>
                  </a:ext>
                </a:extLst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  <a:sym typeface="Symbol"/>
                        </a:rPr>
                        <a:t>Nature</a:t>
                      </a: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  <a:sym typeface="Symbol"/>
                        </a:rPr>
                        <a:t> </a:t>
                      </a:r>
                      <a:r>
                        <a:rPr lang="en-US" altLang="zh-CN" sz="12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unch length </a:t>
                      </a: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(mm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5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20"/>
                  </a:ext>
                </a:extLst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unch length </a:t>
                      </a:r>
                      <a:r>
                        <a:rPr lang="en-US" altLang="zh-CN" sz="1200" i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(mm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4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3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21"/>
                  </a:ext>
                </a:extLst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HOM power</a:t>
                      </a:r>
                      <a:r>
                        <a:rPr lang="en-US" altLang="zh-CN" sz="1200" kern="100" baseline="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/cavity (kw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6 (2cell)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22"/>
                  </a:ext>
                </a:extLst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Energy spread (%)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4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65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0023"/>
                  </a:ext>
                </a:extLst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Energy acceptance </a:t>
                      </a: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(DA) 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(%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5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24"/>
                  </a:ext>
                </a:extLst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nergy acceptance by</a:t>
                      </a:r>
                      <a:r>
                        <a:rPr lang="en-US" altLang="zh-CN" sz="1200" kern="100" baseline="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RF </a:t>
                      </a: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%)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6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0025"/>
                  </a:ext>
                </a:extLst>
              </a:tr>
              <a:tr h="168058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 err="1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eamstruhlung</a:t>
                      </a: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lifetime /quantum  lifetime</a:t>
                      </a:r>
                      <a:r>
                        <a:rPr lang="en-US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(min)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0/80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8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0027"/>
                  </a:ext>
                </a:extLst>
              </a:tr>
              <a:tr h="168058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Lifetime (min)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7305" algn="ctr">
                        <a:lnSpc>
                          <a:spcPts val="1635"/>
                        </a:lnSpc>
                        <a:spcAft>
                          <a:spcPts val="0"/>
                        </a:spcAft>
                      </a:pPr>
                      <a:r>
                        <a:rPr lang="en-GB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Limited by injection system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93</a:t>
                      </a:r>
                      <a:endParaRPr lang="zh-CN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.5 (5.1)</a:t>
                      </a:r>
                      <a:endParaRPr lang="zh-CN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9 (1.74)</a:t>
                      </a:r>
                      <a:endParaRPr lang="zh-CN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29"/>
                  </a:ext>
                </a:extLst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1043608" y="6488668"/>
            <a:ext cx="36792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to increase Luminosity: 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, D, 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3720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am-beam limi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611518"/>
              </p:ext>
            </p:extLst>
          </p:nvPr>
        </p:nvGraphicFramePr>
        <p:xfrm>
          <a:off x="1043608" y="1772816"/>
          <a:ext cx="6864763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3" imgW="3213000" imgH="444240" progId="Equation.DSMT4">
                  <p:embed/>
                </p:oleObj>
              </mc:Choice>
              <mc:Fallback>
                <p:oleObj name="Equation" r:id="rId3" imgW="3213000" imgH="4442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772816"/>
                        <a:ext cx="6864763" cy="936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椭圆 3"/>
          <p:cNvSpPr/>
          <p:nvPr/>
        </p:nvSpPr>
        <p:spPr>
          <a:xfrm>
            <a:off x="5004048" y="1836824"/>
            <a:ext cx="432048" cy="72008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3789040"/>
            <a:ext cx="3528392" cy="1075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直接箭头连接符 5"/>
          <p:cNvCxnSpPr/>
          <p:nvPr/>
        </p:nvCxnSpPr>
        <p:spPr>
          <a:xfrm flipH="1">
            <a:off x="4644008" y="2708920"/>
            <a:ext cx="504056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圆角矩形 6"/>
          <p:cNvSpPr/>
          <p:nvPr/>
        </p:nvSpPr>
        <p:spPr>
          <a:xfrm>
            <a:off x="3275856" y="3645024"/>
            <a:ext cx="2304256" cy="1296144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/>
          <p:cNvCxnSpPr/>
          <p:nvPr/>
        </p:nvCxnSpPr>
        <p:spPr>
          <a:xfrm flipH="1">
            <a:off x="2483768" y="5013176"/>
            <a:ext cx="1368152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547664" y="5949280"/>
            <a:ext cx="2016224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Head on collision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580112" y="5589240"/>
            <a:ext cx="2448272" cy="646331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hancement factor by crab waist (&gt;1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588224" y="4031486"/>
            <a:ext cx="1296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~ 0.113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588312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ice of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y* &amp;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emittanc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452400"/>
              </p:ext>
            </p:extLst>
          </p:nvPr>
        </p:nvGraphicFramePr>
        <p:xfrm>
          <a:off x="1475656" y="3598160"/>
          <a:ext cx="3986462" cy="1152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3" imgW="1993680" imgH="571320" progId="Equation.DSMT4">
                  <p:embed/>
                </p:oleObj>
              </mc:Choice>
              <mc:Fallback>
                <p:oleObj name="Equation" r:id="rId3" imgW="1993680" imgH="57132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598160"/>
                        <a:ext cx="3986462" cy="1152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568027"/>
              </p:ext>
            </p:extLst>
          </p:nvPr>
        </p:nvGraphicFramePr>
        <p:xfrm>
          <a:off x="6300192" y="3742175"/>
          <a:ext cx="1512168" cy="901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5" imgW="761760" imgH="457200" progId="Equation.DSMT4">
                  <p:embed/>
                </p:oleObj>
              </mc:Choice>
              <mc:Fallback>
                <p:oleObj name="Equation" r:id="rId5" imgW="761760" imgH="4572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3742175"/>
                        <a:ext cx="1512168" cy="901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27584" y="2132856"/>
            <a:ext cx="7632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duce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y*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nd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emittanc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synchronously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97145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内容占位符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85766258"/>
              </p:ext>
            </p:extLst>
          </p:nvPr>
        </p:nvGraphicFramePr>
        <p:xfrm>
          <a:off x="323528" y="908720"/>
          <a:ext cx="8535035" cy="5446834"/>
        </p:xfrm>
        <a:graphic>
          <a:graphicData uri="http://schemas.openxmlformats.org/drawingml/2006/table">
            <a:tbl>
              <a:tblPr firstRow="1" bandRow="1"/>
              <a:tblGrid>
                <a:gridCol w="2885078"/>
                <a:gridCol w="1656184"/>
                <a:gridCol w="1584176"/>
                <a:gridCol w="1320572"/>
                <a:gridCol w="1089025"/>
              </a:tblGrid>
              <a:tr h="29123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400" b="1" i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iggs</a:t>
                      </a:r>
                      <a:endParaRPr lang="zh-CN" altLang="zh-CN" sz="1400" b="1" i="1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400" b="1" i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W</a:t>
                      </a:r>
                      <a:endParaRPr lang="zh-CN" altLang="zh-CN" sz="1400" b="1" i="1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400" b="1" i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zh-CN" altLang="en-US" sz="1400" b="1" i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altLang="zh-CN" sz="1400" b="1" i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T</a:t>
                      </a:r>
                      <a:r>
                        <a:rPr lang="zh-CN" altLang="en-US" sz="1400" b="1" i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）</a:t>
                      </a:r>
                      <a:endParaRPr lang="zh-CN" altLang="zh-CN" sz="1400" b="1" i="1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400" b="1" i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zh-CN" altLang="en-US" sz="1400" b="1" i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altLang="zh-CN" sz="1400" b="1" i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T</a:t>
                      </a:r>
                      <a:r>
                        <a:rPr lang="zh-CN" altLang="en-US" sz="1400" b="1" i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）</a:t>
                      </a:r>
                      <a:endParaRPr lang="zh-CN" altLang="zh-CN" sz="1400" b="1" i="1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256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umber of IPs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4"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100" kern="1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5811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eam</a:t>
                      </a:r>
                      <a:r>
                        <a:rPr lang="en-US" sz="1100" kern="100" baseline="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e</a:t>
                      </a:r>
                      <a:r>
                        <a:rPr lang="en-US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ergy </a:t>
                      </a: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100" kern="100" dirty="0" err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GeV</a:t>
                      </a: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0</a:t>
                      </a:r>
                      <a:endParaRPr lang="zh-CN" sz="11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0</a:t>
                      </a:r>
                      <a:endParaRPr lang="zh-CN" sz="11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1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0256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ircumference (km)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4"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100" kern="1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5684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1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ynchrotron radiation</a:t>
                      </a:r>
                      <a:r>
                        <a:rPr lang="en-US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oss/turn (</a:t>
                      </a:r>
                      <a:r>
                        <a:rPr lang="en-US" sz="1100" kern="100" dirty="0" err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GeV</a:t>
                      </a: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8</a:t>
                      </a:r>
                      <a:endParaRPr lang="zh-CN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3</a:t>
                      </a:r>
                      <a:endParaRPr lang="zh-CN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1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5</a:t>
                      </a:r>
                      <a:endParaRPr lang="zh-CN" altLang="en-US" sz="11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rossing angle at</a:t>
                      </a:r>
                      <a:r>
                        <a:rPr lang="en-US" altLang="zh-CN" sz="1100" kern="100" baseline="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IP </a:t>
                      </a:r>
                      <a:r>
                        <a:rPr lang="en-US" altLang="zh-CN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1100" kern="100" dirty="0" err="1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rad</a:t>
                      </a:r>
                      <a:r>
                        <a:rPr lang="en-US" altLang="zh-CN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100" kern="1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6.5</a:t>
                      </a:r>
                      <a:r>
                        <a:rPr lang="en-US" altLang="zh-CN" sz="1100" kern="1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×2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5684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100" kern="100" dirty="0" err="1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iwinski</a:t>
                      </a:r>
                      <a:r>
                        <a:rPr lang="en-US" altLang="zh-CN" sz="11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angle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1050" kern="12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3.78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altLang="zh-CN" sz="1050" kern="12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8.5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1050" kern="12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27.7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endParaRPr lang="zh-CN" sz="12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5684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1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umber of particles</a:t>
                      </a:r>
                      <a:r>
                        <a:rPr lang="en-US" altLang="zh-CN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bunch</a:t>
                      </a:r>
                      <a:r>
                        <a:rPr lang="en-US" altLang="zh-CN" sz="1100" kern="12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100" i="1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1100" i="1" kern="100" baseline="-250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1100" kern="100" baseline="300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7.0</a:t>
                      </a:r>
                      <a:endParaRPr lang="zh-CN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.0</a:t>
                      </a:r>
                      <a:endParaRPr lang="zh-CN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.0</a:t>
                      </a:r>
                      <a:endParaRPr lang="zh-CN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5811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1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unch </a:t>
                      </a:r>
                      <a:r>
                        <a:rPr lang="en-US" sz="11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umber (bunch s</a:t>
                      </a:r>
                      <a:r>
                        <a:rPr lang="en-US" altLang="zh-CN" sz="11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acing</a:t>
                      </a:r>
                      <a:r>
                        <a:rPr lang="en-US" sz="11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sz="11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18 (0.76</a:t>
                      </a:r>
                      <a:r>
                        <a:rPr lang="en-US" altLang="zh-CN" sz="11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</a:t>
                      </a:r>
                      <a:r>
                        <a:rPr lang="en-US" altLang="zh-CN" sz="11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)</a:t>
                      </a:r>
                      <a:endParaRPr lang="zh-CN" sz="11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b="1" kern="100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568 </a:t>
                      </a:r>
                      <a:r>
                        <a:rPr lang="en-US" altLang="zh-CN" sz="11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0.20</a:t>
                      </a:r>
                      <a:r>
                        <a:rPr lang="en-US" altLang="zh-CN" sz="11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</a:t>
                      </a:r>
                      <a:r>
                        <a:rPr lang="en-US" altLang="zh-CN" sz="11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)</a:t>
                      </a:r>
                      <a:endParaRPr lang="zh-CN" sz="11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10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b="1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000 (</a:t>
                      </a:r>
                      <a:r>
                        <a:rPr lang="en-US" altLang="zh-CN" sz="1100" b="1" dirty="0" smtClean="0">
                          <a:solidFill>
                            <a:srgbClr val="2105ED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5ns</a:t>
                      </a:r>
                      <a:r>
                        <a:rPr lang="en-US" altLang="zh-CN" sz="1100" b="1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+10%gap)</a:t>
                      </a:r>
                      <a:endParaRPr lang="zh-CN" altLang="zh-CN" sz="1100" b="1" dirty="0" smtClean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5684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eam current (mA)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b="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7.8</a:t>
                      </a:r>
                      <a:endParaRPr lang="zh-CN" sz="11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b="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0.4</a:t>
                      </a:r>
                      <a:endParaRPr lang="zh-CN" sz="11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altLang="zh-CN" sz="11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61.0</a:t>
                      </a:r>
                      <a:endParaRPr lang="zh-CN" sz="11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0904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100" b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ynchrotron radiation</a:t>
                      </a:r>
                      <a:r>
                        <a:rPr lang="en-US" altLang="zh-CN" sz="11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1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ower </a:t>
                      </a:r>
                      <a:r>
                        <a:rPr lang="en-US" sz="11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beam (MW)</a:t>
                      </a:r>
                      <a:endParaRPr lang="zh-CN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0</a:t>
                      </a:r>
                      <a:endParaRPr lang="zh-CN" altLang="en-US" sz="11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0</a:t>
                      </a:r>
                      <a:endParaRPr lang="zh-CN" altLang="en-US" sz="11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6.5</a:t>
                      </a:r>
                      <a:endParaRPr lang="zh-CN" sz="11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0193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ending radius (km)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4"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100" kern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.7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omentum </a:t>
                      </a:r>
                      <a:r>
                        <a:rPr lang="en-US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ompact </a:t>
                      </a: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10</a:t>
                      </a:r>
                      <a:r>
                        <a:rPr lang="en-US" sz="1100" kern="100" baseline="30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5</a:t>
                      </a: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altLang="zh-CN" sz="11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1</a:t>
                      </a:r>
                      <a:endParaRPr lang="zh-CN" altLang="en-US" sz="11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5748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100" b="1" kern="12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en-US" altLang="zh-CN" sz="1100" b="1" kern="12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function at IP </a:t>
                      </a:r>
                      <a:r>
                        <a:rPr lang="en-US" altLang="zh-CN" sz="1100" b="1" i="1" kern="12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en-US" altLang="zh-CN" sz="1100" b="1" i="1" kern="1200" baseline="-250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x</a:t>
                      </a:r>
                      <a:r>
                        <a:rPr lang="en-US" altLang="zh-CN" sz="1100" b="1" i="1" kern="12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*</a:t>
                      </a:r>
                      <a:r>
                        <a:rPr lang="en-US" altLang="zh-CN" sz="1100" b="1" i="1" kern="12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/ </a:t>
                      </a:r>
                      <a:r>
                        <a:rPr lang="en-US" altLang="zh-CN" sz="1100" b="1" i="1" kern="12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en-US" altLang="zh-CN" sz="1100" b="1" i="1" kern="1200" baseline="-250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y</a:t>
                      </a:r>
                      <a:r>
                        <a:rPr lang="en-US" altLang="zh-CN" sz="1100" b="1" i="1" kern="12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*</a:t>
                      </a:r>
                      <a:r>
                        <a:rPr lang="en-US" altLang="zh-CN" sz="1100" b="1" i="1" kern="12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1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1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)</a:t>
                      </a:r>
                      <a:endParaRPr lang="zh-CN" sz="11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33/0.001</a:t>
                      </a:r>
                      <a:endParaRPr lang="zh-CN" altLang="zh-CN" sz="1100" b="1" kern="100" dirty="0" smtClean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33/0.001</a:t>
                      </a:r>
                      <a:endParaRPr lang="zh-CN" altLang="zh-CN" sz="1100" b="1" kern="100" dirty="0" smtClean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/0.001</a:t>
                      </a:r>
                      <a:endParaRPr lang="zh-CN" altLang="zh-CN" sz="1100" b="1" kern="100" dirty="0" smtClean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zh-CN" sz="1100" b="1" kern="100" dirty="0" smtClean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5748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100" kern="100" dirty="0" err="1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mittance</a:t>
                      </a:r>
                      <a:r>
                        <a:rPr lang="en-US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100" i="1" kern="1200" dirty="0" smtClean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ea typeface="+mn-ea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altLang="zh-CN" sz="1100" i="1" kern="1200" baseline="-25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11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altLang="zh-CN" sz="1100" i="1" kern="1200" dirty="0" err="1" smtClean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ea typeface="+mn-ea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altLang="zh-CN" sz="1100" i="1" kern="1200" baseline="-250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nm)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50" b="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89/0.0018</a:t>
                      </a:r>
                      <a:endParaRPr lang="zh-CN" altLang="zh-CN" sz="1050" b="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105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</a:rPr>
                        <a:t>0.395/0.0012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105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</a:rPr>
                        <a:t>0.13/0.003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129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altLang="zh-CN" sz="105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</a:rPr>
                        <a:t>0.13/0.00115</a:t>
                      </a:r>
                      <a:r>
                        <a:rPr lang="en-GB" sz="105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</a:rPr>
                        <a:t> 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5684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1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eam size at IP </a:t>
                      </a:r>
                      <a:r>
                        <a:rPr lang="en-US" altLang="zh-CN" sz="1100" i="1" kern="1200" dirty="0" err="1" smtClean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ea typeface="+mn-ea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altLang="zh-CN" sz="1100" i="1" kern="1200" baseline="-250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1100" i="1" kern="1200" baseline="-25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100" i="1" kern="12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altLang="zh-CN" sz="1100" i="1" kern="1200" dirty="0" err="1" smtClean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ea typeface="+mn-ea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altLang="zh-CN" sz="1100" i="1" kern="1200" baseline="-250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CN" sz="1100" i="1" kern="1200" baseline="-25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100" kern="100" dirty="0" smtClean="0">
                          <a:effectLst/>
                          <a:latin typeface="Symbol" panose="05050102010706020507" pitchFamily="18" charset="2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</a:t>
                      </a:r>
                      <a:r>
                        <a:rPr lang="en-US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50" b="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7.1/0.042</a:t>
                      </a:r>
                      <a:endParaRPr lang="zh-CN" altLang="zh-CN" sz="1050" b="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105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</a:rPr>
                        <a:t>11.4/0.035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105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</a:rPr>
                        <a:t>5.1/0.054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129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altLang="zh-CN" sz="1050" kern="12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+mn-cs"/>
                        </a:rPr>
                        <a:t>5.1/0.034</a:t>
                      </a:r>
                      <a:endParaRPr lang="zh-CN" altLang="zh-CN" sz="1050" kern="1200" dirty="0" smtClean="0">
                        <a:solidFill>
                          <a:srgbClr val="000000"/>
                        </a:solidFill>
                        <a:effectLst/>
                        <a:latin typeface="Times New Roman"/>
                        <a:ea typeface="MS Mincho"/>
                        <a:cs typeface="+mn-cs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56845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eam-beam parameters </a:t>
                      </a:r>
                      <a:r>
                        <a:rPr lang="en-US" sz="1100" i="1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/>
                        </a:rPr>
                        <a:t></a:t>
                      </a:r>
                      <a:r>
                        <a:rPr lang="en-US" sz="1100" i="1" kern="100" baseline="-250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100" i="0" kern="100" baseline="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altLang="zh-CN" sz="1100" i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/>
                        </a:rPr>
                        <a:t></a:t>
                      </a:r>
                      <a:r>
                        <a:rPr lang="en-US" altLang="zh-CN" sz="1100" i="1" kern="100" baseline="-250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</a:t>
                      </a:r>
                      <a:endParaRPr lang="zh-CN" altLang="zh-CN" sz="11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50" b="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24/0.113</a:t>
                      </a:r>
                      <a:endParaRPr lang="zh-CN" altLang="zh-CN" sz="105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105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</a:rPr>
                        <a:t>0.012/0.1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105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</a:rPr>
                        <a:t>0.004/0.0</a:t>
                      </a:r>
                      <a:r>
                        <a:rPr lang="en-GB" sz="105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53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altLang="zh-CN" sz="105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</a:rPr>
                        <a:t>0.004/0.085</a:t>
                      </a:r>
                      <a:endParaRPr lang="zh-CN" altLang="zh-CN" sz="12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5748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1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F voltage </a:t>
                      </a:r>
                      <a:r>
                        <a:rPr lang="en-US" sz="1100" i="1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sz="1100" i="1" kern="100" baseline="-250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F </a:t>
                      </a: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GV)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</a:t>
                      </a:r>
                      <a:endParaRPr lang="zh-CN" altLang="en-US" sz="11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3</a:t>
                      </a:r>
                      <a:endParaRPr lang="zh-CN" altLang="en-US" sz="11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1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82</a:t>
                      </a:r>
                      <a:endParaRPr lang="zh-CN" altLang="en-US" sz="11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5684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1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F frequency </a:t>
                      </a:r>
                      <a:r>
                        <a:rPr lang="en-US" sz="1100" i="1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 </a:t>
                      </a:r>
                      <a:r>
                        <a:rPr lang="en-US" sz="1100" i="1" kern="100" baseline="-25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(MHz</a:t>
                      </a:r>
                      <a:r>
                        <a:rPr lang="en-US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  (harmonic)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4"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</a:t>
                      </a:r>
                      <a:r>
                        <a:rPr lang="en-US" sz="1100" kern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16816)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5684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100" i="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/>
                        </a:rPr>
                        <a:t>Natural</a:t>
                      </a:r>
                      <a:r>
                        <a:rPr lang="en-US" sz="1100" i="1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/>
                        </a:rPr>
                        <a:t> </a:t>
                      </a:r>
                      <a:r>
                        <a:rPr lang="en-US" altLang="zh-CN" sz="11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unch length </a:t>
                      </a:r>
                      <a:r>
                        <a:rPr lang="en-US" sz="1100" i="1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/>
                        </a:rPr>
                        <a:t></a:t>
                      </a:r>
                      <a:r>
                        <a:rPr lang="en-US" sz="1100" i="1" kern="100" baseline="-25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(mm)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1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8</a:t>
                      </a:r>
                      <a:endParaRPr lang="zh-CN" altLang="en-US" sz="11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1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2</a:t>
                      </a:r>
                      <a:endParaRPr lang="zh-CN" altLang="en-US" sz="11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5748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1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unch length </a:t>
                      </a:r>
                      <a:r>
                        <a:rPr lang="en-US" altLang="zh-CN" sz="1100" i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/>
                        </a:rPr>
                        <a:t></a:t>
                      </a:r>
                      <a:r>
                        <a:rPr lang="en-US" altLang="zh-CN" sz="1100" i="1" kern="100" baseline="-250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altLang="zh-CN" sz="11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(mm)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altLang="zh-CN" sz="1050" kern="12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3.93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105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5.9</a:t>
                      </a:r>
                      <a:endParaRPr lang="zh-CN" sz="12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105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8.5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endParaRPr lang="zh-CN" sz="12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5684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100" kern="10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HOM power</a:t>
                      </a:r>
                      <a:r>
                        <a:rPr lang="en-US" altLang="zh-CN" sz="1100" kern="100" baseline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cavity (</a:t>
                      </a:r>
                      <a:r>
                        <a:rPr lang="en-US" altLang="zh-CN" sz="1100" kern="100" baseline="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 cell) (kw)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1050" kern="12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0.58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1050" kern="12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0.77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1050" b="1" kern="1200" dirty="0">
                          <a:solidFill>
                            <a:srgbClr val="002060"/>
                          </a:solidFill>
                          <a:effectLst/>
                          <a:latin typeface="Times New Roman"/>
                          <a:ea typeface="宋体"/>
                        </a:rPr>
                        <a:t>1.94</a:t>
                      </a:r>
                      <a:endParaRPr lang="zh-CN" sz="1200" b="1" dirty="0">
                        <a:solidFill>
                          <a:srgbClr val="002060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endParaRPr lang="zh-CN" sz="12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5684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1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ergy </a:t>
                      </a: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pread (%)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1050" kern="12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0.19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105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0.098</a:t>
                      </a:r>
                      <a:endParaRPr lang="zh-CN" sz="12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105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0.080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endParaRPr lang="zh-CN" sz="12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65100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nergy acceptance requirement (%)</a:t>
                      </a:r>
                      <a:endParaRPr lang="zh-CN" altLang="zh-CN" sz="1100" kern="100" dirty="0" smtClean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050" b="1" kern="1200" dirty="0" smtClean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宋体"/>
                        </a:rPr>
                        <a:t>1.7</a:t>
                      </a:r>
                      <a:endParaRPr lang="zh-CN" sz="1200" b="1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050" b="1" kern="120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MS Mincho"/>
                        </a:rPr>
                        <a:t>0.</a:t>
                      </a:r>
                      <a:r>
                        <a:rPr lang="en-GB" sz="1050" b="1" kern="120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宋体"/>
                        </a:rPr>
                        <a:t>90</a:t>
                      </a:r>
                      <a:endParaRPr lang="zh-CN" sz="1200" b="1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050" b="1" kern="120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MS Mincho"/>
                        </a:rPr>
                        <a:t>0.</a:t>
                      </a:r>
                      <a:r>
                        <a:rPr lang="en-GB" sz="1050" b="1" kern="120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宋体"/>
                        </a:rPr>
                        <a:t>49</a:t>
                      </a:r>
                      <a:endParaRPr lang="zh-CN" sz="1200" b="1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/>
                </a:tc>
              </a:tr>
              <a:tr h="156845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nergy acceptance by</a:t>
                      </a:r>
                      <a:r>
                        <a:rPr lang="en-US" altLang="zh-CN" sz="1100" kern="100" baseline="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RF </a:t>
                      </a:r>
                      <a:r>
                        <a:rPr lang="en-US" altLang="zh-CN" sz="11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%)</a:t>
                      </a:r>
                      <a:endParaRPr lang="zh-CN" altLang="zh-CN" sz="11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</a:t>
                      </a:r>
                      <a:endParaRPr lang="zh-CN" altLang="en-US" sz="11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7</a:t>
                      </a:r>
                      <a:endParaRPr lang="zh-CN" altLang="en-US" sz="11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5</a:t>
                      </a:r>
                      <a:endParaRPr lang="zh-CN" altLang="en-US" sz="1100" b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5748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100" i="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hoton number </a:t>
                      </a:r>
                      <a:r>
                        <a:rPr lang="en-US" altLang="zh-CN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ue to</a:t>
                      </a:r>
                      <a:r>
                        <a:rPr lang="en-US" altLang="zh-CN" sz="1100" kern="100" baseline="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100" kern="100" dirty="0" err="1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eamstrahlung</a:t>
                      </a:r>
                      <a:r>
                        <a:rPr lang="en-US" altLang="zh-CN" sz="1100" kern="100" baseline="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105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0.104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105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0.050</a:t>
                      </a:r>
                      <a:endParaRPr lang="zh-CN" sz="12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105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0.023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endParaRPr lang="zh-CN" sz="12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11866">
                <a:tc>
                  <a:txBody>
                    <a:bodyPr/>
                    <a:lstStyle/>
                    <a:p>
                      <a:pPr marL="27305">
                        <a:spcAft>
                          <a:spcPts val="0"/>
                        </a:spcAft>
                      </a:pPr>
                      <a:r>
                        <a:rPr lang="en-GB" sz="105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Beamstruhlung</a:t>
                      </a:r>
                      <a:r>
                        <a:rPr lang="en-GB" sz="105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 lifetime /quantum  lifetime* (min)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05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30/50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050" dirty="0">
                          <a:effectLst/>
                          <a:latin typeface="Times New Roman"/>
                          <a:ea typeface="宋体"/>
                        </a:rPr>
                        <a:t>&gt;400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endParaRPr lang="zh-CN" altLang="en-US" sz="1050" dirty="0"/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</a:tr>
              <a:tr h="156845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altLang="zh-CN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ifetime</a:t>
                      </a:r>
                      <a:r>
                        <a:rPr lang="en-US" altLang="zh-CN" sz="1100" kern="100" baseline="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(hour)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7305" algn="ctr">
                        <a:lnSpc>
                          <a:spcPts val="1635"/>
                        </a:lnSpc>
                        <a:spcAft>
                          <a:spcPts val="0"/>
                        </a:spcAft>
                      </a:pPr>
                      <a:r>
                        <a:rPr lang="en-GB" sz="1050" b="1" dirty="0" smtClean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宋体"/>
                        </a:rPr>
                        <a:t>0.22</a:t>
                      </a:r>
                      <a:endParaRPr lang="zh-CN" sz="1200" b="1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7305" algn="ctr">
                        <a:lnSpc>
                          <a:spcPts val="1635"/>
                        </a:lnSpc>
                        <a:spcAft>
                          <a:spcPts val="0"/>
                        </a:spcAft>
                      </a:pPr>
                      <a:r>
                        <a:rPr lang="en-GB" sz="1050" b="1" dirty="0" smtClean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宋体"/>
                        </a:rPr>
                        <a:t>1.2</a:t>
                      </a:r>
                      <a:endParaRPr lang="zh-CN" sz="1200" b="1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35"/>
                        </a:lnSpc>
                        <a:spcAft>
                          <a:spcPts val="0"/>
                        </a:spcAft>
                      </a:pPr>
                      <a:r>
                        <a:rPr lang="en-GB" altLang="zh-CN" sz="1050" b="1" kern="1200" dirty="0" smtClean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宋体"/>
                        </a:rPr>
                        <a:t>3.2</a:t>
                      </a:r>
                      <a:endParaRPr lang="zh-CN" sz="1200" b="1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35"/>
                        </a:lnSpc>
                        <a:spcAft>
                          <a:spcPts val="0"/>
                        </a:spcAft>
                      </a:pPr>
                      <a:r>
                        <a:rPr lang="en-GB" sz="1050" b="1" dirty="0" smtClean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宋体"/>
                        </a:rPr>
                        <a:t>2.0</a:t>
                      </a:r>
                      <a:endParaRPr lang="zh-CN" sz="1200" b="1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5748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100" i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(hour glass)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5</a:t>
                      </a:r>
                      <a:endParaRPr lang="zh-CN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</a:t>
                      </a:r>
                      <a:endParaRPr lang="zh-CN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1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8</a:t>
                      </a:r>
                      <a:endParaRPr lang="zh-CN" altLang="en-US" sz="11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5684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100" b="1" kern="12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uminosity</a:t>
                      </a:r>
                      <a:r>
                        <a:rPr lang="en-US" altLang="zh-CN" sz="11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IP</a:t>
                      </a:r>
                      <a:r>
                        <a:rPr lang="en-US" altLang="zh-CN" sz="1100" b="1" kern="12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1100" b="1" i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sz="11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(10</a:t>
                      </a:r>
                      <a:r>
                        <a:rPr lang="en-US" sz="1100" b="1" kern="100" baseline="300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4</a:t>
                      </a:r>
                      <a:r>
                        <a:rPr lang="en-US" sz="11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m</a:t>
                      </a:r>
                      <a:r>
                        <a:rPr lang="en-US" sz="1100" b="1" kern="100" baseline="300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2</a:t>
                      </a:r>
                      <a:r>
                        <a:rPr lang="en-US" sz="11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sz="1100" b="1" kern="100" baseline="300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lang="en-US" sz="11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sz="11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altLang="zh-CN" sz="1050" b="1" dirty="0" smtClean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宋体"/>
                        </a:rPr>
                        <a:t>5.2</a:t>
                      </a:r>
                      <a:endParaRPr lang="zh-CN" sz="1200" b="1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1050" b="1" dirty="0" smtClean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宋体"/>
                        </a:rPr>
                        <a:t>14.5</a:t>
                      </a:r>
                      <a:endParaRPr lang="zh-CN" sz="1200" b="1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altLang="zh-CN" sz="1050" b="1" dirty="0" smtClean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宋体"/>
                        </a:rPr>
                        <a:t>23.6</a:t>
                      </a:r>
                      <a:endParaRPr lang="zh-CN" sz="1200" b="1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1050" b="1" dirty="0" smtClean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宋体"/>
                        </a:rPr>
                        <a:t>37.7</a:t>
                      </a:r>
                      <a:endParaRPr lang="zh-CN" sz="1200" b="1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568952" cy="504056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PC 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w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arameters</a:t>
            </a:r>
            <a:endParaRPr lang="zh-CN" altLang="en-US" sz="22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67544" y="6525344"/>
            <a:ext cx="424847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altLang="zh-CN" sz="1100" dirty="0"/>
              <a:t>*include beam-beam simulation and real </a:t>
            </a:r>
            <a:r>
              <a:rPr lang="en-GB" altLang="zh-CN" sz="1100" dirty="0" smtClean="0"/>
              <a:t>lattice</a:t>
            </a:r>
            <a:endParaRPr lang="zh-CN" altLang="zh-CN" sz="1100" dirty="0"/>
          </a:p>
        </p:txBody>
      </p:sp>
    </p:spTree>
    <p:extLst>
      <p:ext uri="{BB962C8B-B14F-4D97-AF65-F5344CB8AC3E}">
        <p14:creationId xmlns:p14="http://schemas.microsoft.com/office/powerpoint/2010/main" val="3424580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8864" y="188640"/>
            <a:ext cx="8229600" cy="850106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am-beam simulation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020" y="1556792"/>
            <a:ext cx="3914931" cy="2489864"/>
          </a:xfrm>
          <a:prstGeom prst="rect">
            <a:avLst/>
          </a:prstGeom>
        </p:spPr>
      </p:pic>
      <p:pic>
        <p:nvPicPr>
          <p:cNvPr id="5" name="内容占位符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60032" y="1484784"/>
            <a:ext cx="3789437" cy="2461364"/>
          </a:xfrm>
          <a:prstGeom prst="rect">
            <a:avLst/>
          </a:prstGeom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4103984"/>
            <a:ext cx="3744415" cy="248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4134212"/>
            <a:ext cx="3600400" cy="2364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668344" y="980728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Y. Zhang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868144" y="1691688"/>
            <a:ext cx="15841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 impedance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40927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568952" cy="504056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PC-high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m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vs FCC-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Higgs</a:t>
            </a:r>
            <a:endParaRPr lang="zh-CN" altLang="en-US" sz="22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7</a:t>
            </a:fld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2771938"/>
              </p:ext>
            </p:extLst>
          </p:nvPr>
        </p:nvGraphicFramePr>
        <p:xfrm>
          <a:off x="1043608" y="980728"/>
          <a:ext cx="7776864" cy="5556139"/>
        </p:xfrm>
        <a:graphic>
          <a:graphicData uri="http://schemas.openxmlformats.org/drawingml/2006/table">
            <a:tbl>
              <a:tblPr firstRow="1" bandRow="1"/>
              <a:tblGrid>
                <a:gridCol w="244827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656184">
                  <a:extLst>
                    <a:ext uri="{9D8B030D-6E8A-4147-A177-3AD203B41FA5}">
                      <a16:colId xmlns:a16="http://schemas.microsoft.com/office/drawing/2014/main" xmlns="" val="4036828383"/>
                    </a:ext>
                  </a:extLst>
                </a:gridCol>
                <a:gridCol w="144016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232248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EPC-high </a:t>
                      </a:r>
                      <a:r>
                        <a:rPr lang="en-US" altLang="zh-CN" sz="1600" b="1" i="1" kern="100" dirty="0" err="1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um</a:t>
                      </a:r>
                      <a:r>
                        <a:rPr lang="en-US" altLang="zh-CN" sz="1600" b="1" i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 </a:t>
                      </a:r>
                      <a:endParaRPr lang="en-US" altLang="zh-CN" sz="1600" b="1" i="1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CC-</a:t>
                      </a:r>
                      <a:r>
                        <a:rPr lang="en-US" altLang="zh-CN" sz="1600" b="1" i="1" kern="100" dirty="0" err="1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e</a:t>
                      </a:r>
                      <a:endParaRPr lang="zh-CN" altLang="zh-CN" sz="1600" b="1" i="1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uminosity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contribution</a:t>
                      </a:r>
                      <a:endParaRPr lang="zh-CN" altLang="zh-CN" sz="1600" b="1" i="1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Number of IPs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8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2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Half crossing angle (</a:t>
                      </a:r>
                      <a:r>
                        <a:rPr lang="en-US" altLang="zh-CN" sz="1200" kern="100" dirty="0" err="1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mrad</a:t>
                      </a: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.5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iwinski</a:t>
                      </a: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angle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78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/bunch (10</a:t>
                      </a:r>
                      <a:r>
                        <a:rPr lang="en-US" sz="1200" kern="100" baseline="30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7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8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unch number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18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28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eam current (mA)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7.8</a:t>
                      </a:r>
                      <a:endParaRPr lang="zh-CN" sz="1200" b="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9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0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 (30)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.7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.76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Momentum compaction (10</a:t>
                      </a:r>
                      <a:r>
                        <a:rPr lang="en-US" sz="1200" kern="100" baseline="30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-5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x/y (m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33/0.001</a:t>
                      </a:r>
                      <a:endParaRPr lang="zh-CN" alt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3/0.001</a:t>
                      </a:r>
                      <a:endParaRPr lang="zh-CN" altLang="zh-CN" sz="1200" b="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    </a:t>
                      </a:r>
                      <a:endParaRPr lang="zh-CN" altLang="zh-CN" sz="1200" b="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3"/>
                  </a:ext>
                </a:extLst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 x/y (nm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89/0.0018</a:t>
                      </a:r>
                      <a:endParaRPr lang="zh-CN" altLang="zh-CN" sz="12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63/0.0013</a:t>
                      </a:r>
                      <a:endParaRPr lang="zh-CN" alt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4"/>
                  </a:ext>
                </a:extLst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(um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7.1/0.042</a:t>
                      </a:r>
                      <a:endParaRPr lang="zh-CN" altLang="zh-CN" sz="1200" b="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3.7/0.036</a:t>
                      </a:r>
                      <a:endParaRPr lang="zh-CN" alt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5"/>
                  </a:ext>
                </a:extLst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200" i="0" kern="100" baseline="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altLang="zh-CN" sz="1200" i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/>
                        </a:rPr>
                        <a:t></a:t>
                      </a:r>
                      <a:r>
                        <a:rPr lang="en-US" altLang="zh-CN" sz="1200" i="1" kern="100" baseline="-250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/IP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24/0.113</a:t>
                      </a:r>
                      <a:endParaRPr lang="zh-CN" altLang="zh-CN" sz="1200" b="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16/0.118</a:t>
                      </a:r>
                      <a:endParaRPr lang="zh-CN" alt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0016"/>
                  </a:ext>
                </a:extLst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(GV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0018"/>
                  </a:ext>
                </a:extLst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(MHz)  (harmonic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0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9"/>
                  </a:ext>
                </a:extLst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  <a:sym typeface="Symbol"/>
                        </a:rPr>
                        <a:t>Nature</a:t>
                      </a: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  <a:sym typeface="Symbol"/>
                        </a:rPr>
                        <a:t> </a:t>
                      </a:r>
                      <a:r>
                        <a:rPr lang="en-US" altLang="zh-CN" sz="12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unch length </a:t>
                      </a: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(mm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5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20"/>
                  </a:ext>
                </a:extLst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unch length </a:t>
                      </a:r>
                      <a:r>
                        <a:rPr lang="en-US" altLang="zh-CN" sz="1200" i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(mm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3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3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21"/>
                  </a:ext>
                </a:extLst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HOM power</a:t>
                      </a:r>
                      <a:r>
                        <a:rPr lang="en-US" altLang="zh-CN" sz="1200" kern="100" baseline="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/cavity (kw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8 </a:t>
                      </a:r>
                      <a:r>
                        <a:rPr lang="en-US" altLang="zh-CN" sz="1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cell)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22"/>
                  </a:ext>
                </a:extLst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Energy spread (%)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9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65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0023"/>
                  </a:ext>
                </a:extLst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Energy acceptance 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equirement </a:t>
                      </a: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(%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24"/>
                  </a:ext>
                </a:extLst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nergy acceptance by</a:t>
                      </a:r>
                      <a:r>
                        <a:rPr lang="en-US" altLang="zh-CN" sz="1200" kern="100" baseline="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RF </a:t>
                      </a: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%)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0025"/>
                  </a:ext>
                </a:extLst>
              </a:tr>
              <a:tr h="168058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 err="1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eamstruhlung</a:t>
                      </a: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lifetime /quantum  lifetime</a:t>
                      </a:r>
                      <a:r>
                        <a:rPr lang="en-US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(min)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0/50</a:t>
                      </a:r>
                      <a:endParaRPr lang="en-US" altLang="zh-CN" sz="1200" b="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8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0027"/>
                  </a:ext>
                </a:extLst>
              </a:tr>
              <a:tr h="168058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Lifetime (min)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7305" algn="ctr">
                        <a:lnSpc>
                          <a:spcPts val="1635"/>
                        </a:lnSpc>
                        <a:spcAft>
                          <a:spcPts val="0"/>
                        </a:spcAft>
                      </a:pPr>
                      <a:r>
                        <a:rPr lang="en-GB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3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.2</a:t>
                      </a:r>
                      <a:endParaRPr lang="zh-CN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.5 (5.1)</a:t>
                      </a:r>
                      <a:endParaRPr lang="zh-CN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63</a:t>
                      </a:r>
                      <a:endParaRPr lang="zh-CN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2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16471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lated machine modifica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11560" y="1556792"/>
            <a:ext cx="7560840" cy="46474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35965" indent="-285750" algn="just">
              <a:lnSpc>
                <a:spcPct val="150000"/>
              </a:lnSpc>
              <a:spcBef>
                <a:spcPts val="24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zh-CN" sz="2400" kern="1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er 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nch charge </a:t>
            </a:r>
            <a:endParaRPr lang="en-US" altLang="zh-CN" sz="2400" kern="100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35965" indent="-285750" algn="just">
              <a:lnSpc>
                <a:spcPct val="150000"/>
              </a:lnSpc>
              <a:spcBef>
                <a:spcPts val="24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zh-CN" sz="2400" b="1" kern="1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aller </a:t>
            </a:r>
            <a:r>
              <a:rPr lang="en-US" altLang="zh-CN" sz="2400" b="1" kern="1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ittance</a:t>
            </a:r>
            <a:r>
              <a:rPr lang="en-US" altLang="zh-CN" sz="2400" b="1" kern="1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amp; </a:t>
            </a:r>
            <a:r>
              <a:rPr lang="en-US" altLang="zh-CN" sz="2400" b="1" kern="1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400" b="1" kern="1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*, longer IR quads, maximize dipole filling </a:t>
            </a:r>
            <a:r>
              <a:rPr lang="en-US" altLang="zh-CN" sz="2400" b="1" kern="1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ctor </a:t>
            </a:r>
            <a:r>
              <a:rPr lang="en-US" altLang="zh-CN" sz="2400" b="1" kern="1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 DA? Lifetime?</a:t>
            </a:r>
            <a:endParaRPr lang="zh-CN" altLang="zh-CN" sz="2400" b="1" kern="1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35965" indent="-285750" algn="just">
              <a:lnSpc>
                <a:spcPct val="150000"/>
              </a:lnSpc>
              <a:spcBef>
                <a:spcPts val="24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zh-CN" sz="2400" kern="1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aller </a:t>
            </a:r>
            <a:r>
              <a:rPr lang="en-US" altLang="zh-CN" sz="2400" kern="1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ittance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or booster</a:t>
            </a:r>
            <a:endParaRPr lang="zh-CN" altLang="zh-CN" sz="2400" kern="1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35965" indent="-285750" algn="just">
              <a:lnSpc>
                <a:spcPct val="150000"/>
              </a:lnSpc>
              <a:spcBef>
                <a:spcPts val="24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zh-CN" sz="2400" kern="1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ster 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oster ramping (</a:t>
            </a:r>
            <a:r>
              <a:rPr lang="en-US" altLang="zh-CN" sz="2400" b="1" kern="1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</a:t>
            </a:r>
            <a:r>
              <a:rPr lang="en-US" altLang="zh-CN" sz="2400" b="1" kern="1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kern="1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735965" indent="-285750" algn="just">
              <a:lnSpc>
                <a:spcPct val="150000"/>
              </a:lnSpc>
              <a:spcBef>
                <a:spcPts val="24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zh-CN" sz="2400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mping ring smaller </a:t>
            </a:r>
            <a:r>
              <a:rPr lang="en-US" altLang="zh-CN" sz="2400" kern="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ittance</a:t>
            </a:r>
            <a:endParaRPr lang="zh-CN" altLang="zh-CN" sz="24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11972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36104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 and lifetim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内容占位符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31855"/>
            <a:ext cx="3127864" cy="217453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1979271"/>
            <a:ext cx="3230885" cy="227057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0717" y="2031856"/>
            <a:ext cx="2853283" cy="200520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9"/>
              <p:cNvSpPr txBox="1"/>
              <p:nvPr/>
            </p:nvSpPr>
            <p:spPr>
              <a:xfrm>
                <a:off x="3635896" y="1568248"/>
                <a:ext cx="207563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kern="0" smtClean="0">
                          <a:solidFill>
                            <a:prstClr val="black"/>
                          </a:solidFill>
                          <a:latin typeface="Cambria Math"/>
                        </a:rPr>
                        <m:t>1</m:t>
                      </m:r>
                      <m:r>
                        <a:rPr lang="en-US" altLang="zh-CN" b="0" i="1" kern="0" smtClean="0">
                          <a:solidFill>
                            <a:prstClr val="black"/>
                          </a:solidFill>
                          <a:latin typeface="Cambria Math"/>
                        </a:rPr>
                        <m:t>8</m:t>
                      </m:r>
                      <m:sSub>
                        <m:sSubPr>
                          <m:ctrlPr>
                            <a:rPr kumimoji="0" lang="en-US" altLang="zh-CN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</m:ctrlPr>
                        </m:sSubPr>
                        <m:e>
                          <m:r>
                            <a:rPr kumimoji="0" lang="zh-CN" altLang="en-US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kumimoji="0" lang="en-US" altLang="zh-CN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kumimoji="0" lang="en-US" altLang="zh-CN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20</m:t>
                      </m:r>
                      <m:sSub>
                        <m:sSubPr>
                          <m:ctrlPr>
                            <a:rPr kumimoji="0" lang="en-US" altLang="zh-CN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</m:ctrlPr>
                        </m:sSubPr>
                        <m:e>
                          <m:r>
                            <a:rPr kumimoji="0" lang="zh-CN" altLang="en-US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kumimoji="0" lang="en-US" altLang="zh-CN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kumimoji="0" lang="en-US" altLang="zh-CN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kumimoji="0" lang="en-US" altLang="zh-CN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.5%</m:t>
                      </m:r>
                    </m:oMath>
                  </m:oMathPara>
                </a14:m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>
          <p:sp>
            <p:nvSpPr>
              <p:cNvPr id="6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5896" y="1568248"/>
                <a:ext cx="2075633" cy="276999"/>
              </a:xfrm>
              <a:prstGeom prst="rect">
                <a:avLst/>
              </a:prstGeom>
              <a:blipFill rotWithShape="1">
                <a:blip r:embed="rId5"/>
                <a:stretch>
                  <a:fillRect l="-2053" r="-2933" b="-130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7524328" y="1196752"/>
            <a:ext cx="1619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J. Wu &amp; Y. Zhang</a:t>
            </a:r>
            <a:endParaRPr lang="zh-CN" altLang="en-US" sz="16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785" y="4797152"/>
            <a:ext cx="8650769" cy="1944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395536" y="4398270"/>
            <a:ext cx="3384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Reduce bunch charge to 12</a:t>
            </a:r>
            <a:r>
              <a:rPr lang="en-US" altLang="zh-CN" dirty="0" smtClean="0">
                <a:sym typeface="Symbol"/>
              </a:rPr>
              <a:t></a:t>
            </a:r>
            <a:r>
              <a:rPr lang="en-US" altLang="zh-CN" dirty="0" smtClean="0"/>
              <a:t>10</a:t>
            </a:r>
            <a:r>
              <a:rPr lang="en-US" altLang="zh-CN" baseline="30000" dirty="0" smtClean="0"/>
              <a:t>10</a:t>
            </a:r>
            <a:r>
              <a:rPr lang="en-US" altLang="zh-CN" dirty="0" smtClean="0"/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4459342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3</TotalTime>
  <Words>1050</Words>
  <Application>Microsoft Office PowerPoint</Application>
  <PresentationFormat>全屏显示(4:3)</PresentationFormat>
  <Paragraphs>355</Paragraphs>
  <Slides>12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14" baseType="lpstr">
      <vt:lpstr>Office 主题</vt:lpstr>
      <vt:lpstr>Equation</vt:lpstr>
      <vt:lpstr>CEPC parameters design for high luminosity Higgs  and difference with FCC-ee</vt:lpstr>
      <vt:lpstr>CEPC-CDR vs FCC-ee: Higgs</vt:lpstr>
      <vt:lpstr>Beam-beam limit</vt:lpstr>
      <vt:lpstr>Choice of y* &amp; emittance</vt:lpstr>
      <vt:lpstr>CEPC  New Parameters</vt:lpstr>
      <vt:lpstr>Beam-beam simulations</vt:lpstr>
      <vt:lpstr>CEPC-high lum. vs FCC-ee: Higgs</vt:lpstr>
      <vt:lpstr>Related machine modification</vt:lpstr>
      <vt:lpstr>DA and lifetime</vt:lpstr>
      <vt:lpstr>Lifetime vs. bunch charge</vt:lpstr>
      <vt:lpstr>DA comparison with FCC</vt:lpstr>
      <vt:lpstr>Summary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EPC-CDR vs FCC-ee: Higgs</dc:title>
  <dc:creator>Dou</dc:creator>
  <cp:lastModifiedBy>Dou</cp:lastModifiedBy>
  <cp:revision>27</cp:revision>
  <dcterms:created xsi:type="dcterms:W3CDTF">2019-10-31T02:42:09Z</dcterms:created>
  <dcterms:modified xsi:type="dcterms:W3CDTF">2019-11-01T00:25:24Z</dcterms:modified>
</cp:coreProperties>
</file>